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7001" autoAdjust="0"/>
    <p:restoredTop sz="94660" autoAdjust="0"/>
  </p:normalViewPr>
  <p:slideViewPr>
    <p:cSldViewPr snapToGrid="0">
      <p:cViewPr varScale="1">
        <p:scale>
          <a:sx n="129" d="100"/>
          <a:sy n="129" d="100"/>
        </p:scale>
        <p:origin x="-11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pPr/>
              <a:t>27.12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34736" y="636814"/>
            <a:ext cx="8417379" cy="2628900"/>
          </a:xfrm>
        </p:spPr>
        <p:txBody>
          <a:bodyPr>
            <a:normAutofit/>
          </a:bodyPr>
          <a:lstStyle/>
          <a:p>
            <a:pPr algn="r"/>
            <a:r>
              <a:rPr lang="ru-RU" sz="5400" b="1" dirty="0" smtClean="0">
                <a:ln w="5000" cmpd="sng">
                  <a:solidFill>
                    <a:schemeClr val="tx1">
                      <a:lumMod val="75000"/>
                    </a:schemeClr>
                  </a:solidFill>
                  <a:prstDash val="solid"/>
                </a:ln>
                <a:solidFill>
                  <a:schemeClr val="tx1">
                    <a:lumMod val="75000"/>
                  </a:schemeClr>
                </a:solidFill>
              </a:rPr>
              <a:t>Расширенный линеаризованный фильтр</a:t>
            </a:r>
            <a:endParaRPr lang="ru-RU" sz="5400" b="1" dirty="0">
              <a:ln w="5000" cmpd="sng">
                <a:solidFill>
                  <a:schemeClr val="tx1">
                    <a:lumMod val="75000"/>
                  </a:schemeClr>
                </a:solidFill>
                <a:prstDash val="solid"/>
              </a:ln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89857" y="3985690"/>
            <a:ext cx="8082643" cy="2523555"/>
          </a:xfrm>
        </p:spPr>
        <p:txBody>
          <a:bodyPr>
            <a:normAutofit/>
          </a:bodyPr>
          <a:lstStyle/>
          <a:p>
            <a:pPr algn="l">
              <a:spcBef>
                <a:spcPts val="800"/>
              </a:spcBef>
            </a:pPr>
            <a:r>
              <a:rPr lang="ru-RU" sz="2200" dirty="0" smtClean="0"/>
              <a:t>Студенты:		Александров М.Е.</a:t>
            </a:r>
          </a:p>
          <a:p>
            <a:pPr algn="l">
              <a:spcBef>
                <a:spcPts val="800"/>
              </a:spcBef>
            </a:pPr>
            <a:r>
              <a:rPr lang="ru-RU" sz="2200" dirty="0"/>
              <a:t>	</a:t>
            </a:r>
            <a:r>
              <a:rPr lang="ru-RU" sz="2200" dirty="0" smtClean="0"/>
              <a:t>		Жигалов П.С.</a:t>
            </a:r>
          </a:p>
          <a:p>
            <a:pPr algn="l">
              <a:spcBef>
                <a:spcPts val="800"/>
              </a:spcBef>
            </a:pPr>
            <a:r>
              <a:rPr lang="ru-RU" sz="2200" dirty="0" smtClean="0"/>
              <a:t>Преподаватель:	</a:t>
            </a:r>
            <a:r>
              <a:rPr lang="ru-RU" sz="2200" dirty="0" err="1" smtClean="0"/>
              <a:t>Чубич</a:t>
            </a:r>
            <a:r>
              <a:rPr lang="ru-RU" sz="2200" dirty="0" smtClean="0"/>
              <a:t> В.М.</a:t>
            </a:r>
          </a:p>
          <a:p>
            <a:pPr>
              <a:spcBef>
                <a:spcPts val="800"/>
              </a:spcBef>
            </a:pPr>
            <a:endParaRPr lang="ru-RU" sz="2200" dirty="0"/>
          </a:p>
          <a:p>
            <a:pPr algn="ctr">
              <a:spcBef>
                <a:spcPts val="800"/>
              </a:spcBef>
            </a:pPr>
            <a:r>
              <a:rPr lang="ru-RU" sz="2200" dirty="0" smtClean="0"/>
              <a:t>Новосибирск, 2013г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xmlns="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p:oleObj spid="_x0000_s6423" name="Equation" r:id="rId3" imgW="2794000" imgH="93980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p:oleObj spid="_x0000_s6424" name="Equation" r:id="rId4" imgW="1905000" imgH="939800" progId="Equation.DSMT4">
              <p:embed/>
            </p:oleObj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p:oleObj spid="_x0000_s6425" name="Equation" r:id="rId5" imgW="1028520" imgH="482400" progId="Equation.DSMT4">
              <p:embed/>
            </p:oleObj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p:oleObj spid="_x0000_s6426" name="Equation" r:id="rId6" imgW="1206360" imgH="457200" progId="Equation.DSMT4">
              <p:embed/>
            </p:oleObj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p:oleObj spid="_x0000_s6427" name="Equation" r:id="rId7" imgW="4216320" imgH="1320480" progId="Equation.DSMT4">
              <p:embed/>
            </p:oleObj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p:oleObj spid="_x0000_s6428" name="Equation" r:id="rId8" imgW="3111480" imgH="1346040" progId="Equation.DSMT4">
              <p:embed/>
            </p:oleObj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p:oleObj spid="_x0000_s6429" name="Equation" r:id="rId9" imgW="72360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xmlns="" val="1906541188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5183355"/>
              </p:ext>
            </p:extLst>
          </p:nvPr>
        </p:nvGraphicFramePr>
        <p:xfrm>
          <a:off x="7379920" y="925801"/>
          <a:ext cx="833437" cy="284162"/>
        </p:xfrm>
        <a:graphic>
          <a:graphicData uri="http://schemas.openxmlformats.org/presentationml/2006/ole">
            <p:oleObj spid="_x0000_s8211" name="Equation" r:id="rId4" imgW="52056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xmlns="" val="1174609843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p:oleObj spid="_x0000_s9233" name="Equation" r:id="rId4" imgW="520248" imgH="177646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xmlns="" val="326391167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99217" y="138878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p:oleObj spid="_x0000_s10257" name="Equation" r:id="rId4" imgW="520248" imgH="177646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/>
          <p:nvPr>
            <p:extLst>
              <p:ext uri="{D42A27DB-BD31-4B8C-83A1-F6EECF244321}">
                <p14:modId xmlns:p14="http://schemas.microsoft.com/office/powerpoint/2010/main" xmlns="" val="325729562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14400" y="1530104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p:oleObj spid="_x0000_s12307" name="Equation" r:id="rId4" imgW="59688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657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>
            <p:extLst>
              <p:ext uri="{D42A27DB-BD31-4B8C-83A1-F6EECF244321}">
                <p14:modId xmlns:p14="http://schemas.microsoft.com/office/powerpoint/2010/main" xmlns="" val="4137596171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p:oleObj spid="_x0000_s13331" name="Equation" r:id="rId4" imgW="596641" imgH="17772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6301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xmlns="" val="931503387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82472" y="137227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p:oleObj spid="_x0000_s14354" name="Equation" r:id="rId4" imgW="596641" imgH="17772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2785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81636" y="236764"/>
            <a:ext cx="6748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smtClean="0"/>
              <a:t>Запуск ядра в </a:t>
            </a:r>
            <a:r>
              <a:rPr lang="ru-RU" sz="3200" b="1" dirty="0" smtClean="0"/>
              <a:t>условиях урагана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2536707"/>
              </p:ext>
            </p:extLst>
          </p:nvPr>
        </p:nvGraphicFramePr>
        <p:xfrm>
          <a:off x="5659664" y="1172249"/>
          <a:ext cx="2532063" cy="1357312"/>
        </p:xfrm>
        <a:graphic>
          <a:graphicData uri="http://schemas.openxmlformats.org/presentationml/2006/ole">
            <p:oleObj spid="_x0000_s15418" name="Equation" r:id="rId3" imgW="1752480" imgH="93960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2829131"/>
              </p:ext>
            </p:extLst>
          </p:nvPr>
        </p:nvGraphicFramePr>
        <p:xfrm>
          <a:off x="595321" y="1236883"/>
          <a:ext cx="3408362" cy="1363663"/>
        </p:xfrm>
        <a:graphic>
          <a:graphicData uri="http://schemas.openxmlformats.org/presentationml/2006/ole">
            <p:oleObj spid="_x0000_s15419" name="Equation" r:id="rId4" imgW="2349360" imgH="9396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4153757"/>
              </p:ext>
            </p:extLst>
          </p:nvPr>
        </p:nvGraphicFramePr>
        <p:xfrm>
          <a:off x="630849" y="2923152"/>
          <a:ext cx="955675" cy="284163"/>
        </p:xfrm>
        <a:graphic>
          <a:graphicData uri="http://schemas.openxmlformats.org/presentationml/2006/ole">
            <p:oleObj spid="_x0000_s15420" name="Equation" r:id="rId5" imgW="596880" imgH="17748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5151000"/>
              </p:ext>
            </p:extLst>
          </p:nvPr>
        </p:nvGraphicFramePr>
        <p:xfrm>
          <a:off x="985849" y="4382302"/>
          <a:ext cx="2454275" cy="1177925"/>
        </p:xfrm>
        <a:graphic>
          <a:graphicData uri="http://schemas.openxmlformats.org/presentationml/2006/ole">
            <p:oleObj spid="_x0000_s15421" name="Equation" r:id="rId6" imgW="1701720" imgH="8125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0849" y="4005448"/>
            <a:ext cx="318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расширенного фильтр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716317" y="4010892"/>
            <a:ext cx="362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линеаризованного фильтр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9754803"/>
              </p:ext>
            </p:extLst>
          </p:nvPr>
        </p:nvGraphicFramePr>
        <p:xfrm>
          <a:off x="5087949" y="4395002"/>
          <a:ext cx="2443162" cy="1177925"/>
        </p:xfrm>
        <a:graphic>
          <a:graphicData uri="http://schemas.openxmlformats.org/presentationml/2006/ole">
            <p:oleObj spid="_x0000_s15422" name="Equation" r:id="rId7" imgW="1688760" imgH="8125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9203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xmlns="" val="2762854230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50481" y="1589974"/>
            <a:ext cx="703897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70" y="3486150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176669" y="3747407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52175" y="3485972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2175" y="373906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83870" y="162486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73953" y="4005939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149459" y="39975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827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xmlns="" val="4240216967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16498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176670" y="3412674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176669" y="3673931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1119519" y="341249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9519" y="3665589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1173953" y="3932463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1116803" y="3924121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65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smtClean="0"/>
              <a:t>management </a:t>
            </a:r>
            <a:r>
              <a:rPr lang="en-US" sz="2400" dirty="0"/>
              <a:t>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xmlns="" val="560436521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71575" y="1380434"/>
            <a:ext cx="6800850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69" y="3355535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173953" y="3614067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7388412" y="5719253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9385" y="35893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71221" y="3322174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0041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xmlns="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p:oleObj spid="_x0000_s1760" name="Equation" r:id="rId3" imgW="2870200" imgH="203200" progId="Equation.DSMT4">
              <p:embed/>
            </p:oleObj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p:oleObj spid="_x0000_s1761" name="Equation" r:id="rId4" imgW="1854000" imgH="203040" progId="Equation.DSMT4">
              <p:embed/>
            </p:oleObj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8648059"/>
              </p:ext>
            </p:extLst>
          </p:nvPr>
        </p:nvGraphicFramePr>
        <p:xfrm>
          <a:off x="489614" y="3230563"/>
          <a:ext cx="6934200" cy="822325"/>
        </p:xfrm>
        <a:graphic>
          <a:graphicData uri="http://schemas.openxmlformats.org/presentationml/2006/ole">
            <p:oleObj spid="_x0000_s1762" name="Equation" r:id="rId5" imgW="3860640" imgH="457200" progId="Equation.DSMT4">
              <p:embed/>
            </p:oleObj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p:oleObj spid="_x0000_s1763" name="Equation" r:id="rId6" imgW="3251200" imgH="228600" progId="Equation.DSMT4">
              <p:embed/>
            </p:oleObj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p:oleObj spid="_x0000_s1764" name="Equation" r:id="rId7" imgW="748975" imgH="203112" progId="Equation.DSMT4">
              <p:embed/>
            </p:oleObj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p:oleObj spid="_x0000_s1765" name="Equation" r:id="rId8" imgW="482400" imgH="203040" progId="Equation.DSMT4">
              <p:embed/>
            </p:oleObj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p:oleObj spid="_x0000_s1766" name="Equation" r:id="rId9" imgW="507960" imgH="203040" progId="Equation.DSMT4">
              <p:embed/>
            </p:oleObj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p:oleObj spid="_x0000_s1767" name="Equation" r:id="rId10" imgW="495000" imgH="203040" progId="Equation.DSMT4">
              <p:embed/>
            </p:oleObj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p:oleObj spid="_x0000_s1768" name="Equation" r:id="rId11" imgW="660240" imgH="203040" progId="Equation.DSMT4">
              <p:embed/>
            </p:oleObj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5552909"/>
              </p:ext>
            </p:extLst>
          </p:nvPr>
        </p:nvGraphicFramePr>
        <p:xfrm>
          <a:off x="6662933" y="5272765"/>
          <a:ext cx="1185862" cy="365125"/>
        </p:xfrm>
        <a:graphic>
          <a:graphicData uri="http://schemas.openxmlformats.org/presentationml/2006/ole">
            <p:oleObj spid="_x0000_s1769" name="Equation" r:id="rId12" imgW="660240" imgH="20304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5066876"/>
              </p:ext>
            </p:extLst>
          </p:nvPr>
        </p:nvGraphicFramePr>
        <p:xfrm>
          <a:off x="3011128" y="5631771"/>
          <a:ext cx="1895475" cy="365125"/>
        </p:xfrm>
        <a:graphic>
          <a:graphicData uri="http://schemas.openxmlformats.org/presentationml/2006/ole">
            <p:oleObj spid="_x0000_s1770" name="Equation" r:id="rId13" imgW="1054080" imgH="203040" progId="Equation.DSMT4">
              <p:embed/>
            </p:oleObj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p:oleObj spid="_x0000_s1771" name="Equation" r:id="rId14" imgW="1422360" imgH="20304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426604" y="236764"/>
            <a:ext cx="2038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Алгоритм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495585815"/>
              </p:ext>
            </p:extLst>
          </p:nvPr>
        </p:nvGraphicFramePr>
        <p:xfrm>
          <a:off x="441325" y="1254125"/>
          <a:ext cx="7667625" cy="800100"/>
        </p:xfrm>
        <a:graphic>
          <a:graphicData uri="http://schemas.openxmlformats.org/presentationml/2006/ole">
            <p:oleObj spid="_x0000_s2268" name="Equation" r:id="rId3" imgW="4381200" imgH="4572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p:oleObj spid="_x0000_s2269" name="Equation" r:id="rId4" imgW="4114800" imgH="9396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p:oleObj spid="_x0000_s2270" name="Equation" r:id="rId5" imgW="1993680" imgH="74916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p:oleObj spid="_x0000_s2271" name="Equation" r:id="rId6" imgW="6094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249231416"/>
              </p:ext>
            </p:extLst>
          </p:nvPr>
        </p:nvGraphicFramePr>
        <p:xfrm>
          <a:off x="449263" y="2114550"/>
          <a:ext cx="7246937" cy="1330325"/>
        </p:xfrm>
        <a:graphic>
          <a:graphicData uri="http://schemas.openxmlformats.org/presentationml/2006/ole">
            <p:oleObj spid="_x0000_s3180" name="Equation" r:id="rId3" imgW="4089240" imgH="74916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66675677"/>
              </p:ext>
            </p:extLst>
          </p:nvPr>
        </p:nvGraphicFramePr>
        <p:xfrm>
          <a:off x="438150" y="3925888"/>
          <a:ext cx="8167688" cy="2654300"/>
        </p:xfrm>
        <a:graphic>
          <a:graphicData uri="http://schemas.openxmlformats.org/presentationml/2006/ole">
            <p:oleObj spid="_x0000_s3181" name="Equation" r:id="rId4" imgW="4609800" imgH="14983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xmlns="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57915452"/>
              </p:ext>
            </p:extLst>
          </p:nvPr>
        </p:nvGraphicFramePr>
        <p:xfrm>
          <a:off x="5917254" y="748063"/>
          <a:ext cx="519112" cy="361950"/>
        </p:xfrm>
        <a:graphic>
          <a:graphicData uri="http://schemas.openxmlformats.org/presentationml/2006/ole">
            <p:oleObj spid="_x0000_s4465" name="Equation" r:id="rId3" imgW="29196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57384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p:oleObj spid="_x0000_s4466" name="Equation" r:id="rId4" imgW="1218960" imgH="20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2509413993"/>
              </p:ext>
            </p:extLst>
          </p:nvPr>
        </p:nvGraphicFramePr>
        <p:xfrm>
          <a:off x="4206066" y="1125313"/>
          <a:ext cx="474662" cy="361950"/>
        </p:xfrm>
        <a:graphic>
          <a:graphicData uri="http://schemas.openxmlformats.org/presentationml/2006/ole">
            <p:oleObj spid="_x0000_s4467" name="Equation" r:id="rId5" imgW="26640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p:oleObj spid="_x0000_s4468" name="Equation" r:id="rId6" imgW="1409088" imgH="203112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p:oleObj spid="_x0000_s4469" name="Equation" r:id="rId7" imgW="4825800" imgH="2184120" progId="Equation.DSMT4">
              <p:embed/>
            </p:oleObj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p:oleObj spid="_x0000_s4470" name="Equation" r:id="rId8" imgW="126720" imgH="177480" progId="Equation.DSMT4">
              <p:embed/>
            </p:oleObj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p:oleObj spid="_x0000_s4471" name="Equation" r:id="rId9" imgW="126720" imgH="17748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880269106"/>
              </p:ext>
            </p:extLst>
          </p:nvPr>
        </p:nvGraphicFramePr>
        <p:xfrm>
          <a:off x="4741051" y="1795463"/>
          <a:ext cx="3970337" cy="400050"/>
        </p:xfrm>
        <a:graphic>
          <a:graphicData uri="http://schemas.openxmlformats.org/presentationml/2006/ole">
            <p:oleObj spid="_x0000_s4472" name="Equation" r:id="rId10" imgW="2273040" imgH="2286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p:oleObj spid="_x0000_s5458" name="Equation" r:id="rId3" imgW="2298700" imgH="170180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p:oleObj spid="_x0000_s5459" name="Equation" r:id="rId4" imgW="87624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p:oleObj spid="_x0000_s5460" name="Equation" r:id="rId5" imgW="457200" imgH="177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p:oleObj spid="_x0000_s5461" name="Equation" r:id="rId6" imgW="88884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p:oleObj spid="_x0000_s5462" name="Equation" r:id="rId7" imgW="76176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5479783"/>
              </p:ext>
            </p:extLst>
          </p:nvPr>
        </p:nvGraphicFramePr>
        <p:xfrm>
          <a:off x="6261762" y="4992182"/>
          <a:ext cx="731838" cy="280987"/>
        </p:xfrm>
        <a:graphic>
          <a:graphicData uri="http://schemas.openxmlformats.org/presentationml/2006/ole">
            <p:oleObj spid="_x0000_s5463" name="Equation" r:id="rId8" imgW="457200" imgH="17748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p:oleObj spid="_x0000_s5464" name="Equation" r:id="rId9" imgW="634680" imgH="1774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p:oleObj spid="_x0000_s5465" name="Equation" r:id="rId10" imgW="83808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p:oleObj spid="_x0000_s5466" name="Equation" r:id="rId11" imgW="533160" imgH="2286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p:oleObj spid="_x0000_s7255" name="Equation" r:id="rId3" imgW="3225800" imgH="170180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p:oleObj spid="_x0000_s7256" name="Equation" r:id="rId4" imgW="761669" imgH="228501" progId="Equation.DSMT4">
              <p:embed/>
            </p:oleObj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p:oleObj spid="_x0000_s7257" name="Equation" r:id="rId5" imgW="3670300" imgH="1346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099</TotalTime>
  <Words>523</Words>
  <Application>Microsoft Office PowerPoint</Application>
  <PresentationFormat>Экран (4:3)</PresentationFormat>
  <Paragraphs>11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Апекс</vt:lpstr>
      <vt:lpstr>Equation</vt:lpstr>
      <vt:lpstr>MathType 6.0 Equation</vt:lpstr>
      <vt:lpstr>Расширенный линеаризованный фильтр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m0103</cp:lastModifiedBy>
  <cp:revision>70</cp:revision>
  <dcterms:created xsi:type="dcterms:W3CDTF">2013-12-22T11:41:38Z</dcterms:created>
  <dcterms:modified xsi:type="dcterms:W3CDTF">2013-12-27T02:41:29Z</dcterms:modified>
</cp:coreProperties>
</file>